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44A4" w:rsidRPr="009F5ECA" w:rsidRDefault="008544A4" w:rsidP="008544A4">
      <w:pPr>
        <w:rPr>
          <w:rFonts w:ascii="Arial" w:hAnsi="Arial" w:cs="Arial"/>
          <w:b/>
          <w:sz w:val="24"/>
          <w:szCs w:val="24"/>
        </w:rPr>
      </w:pPr>
      <w:r w:rsidRPr="009F5ECA">
        <w:rPr>
          <w:rFonts w:ascii="Arial" w:hAnsi="Arial" w:cs="Arial"/>
          <w:b/>
          <w:sz w:val="24"/>
          <w:szCs w:val="24"/>
        </w:rPr>
        <w:t>Name</w:t>
      </w:r>
      <w:r w:rsidR="00C26368" w:rsidRPr="009F5ECA">
        <w:rPr>
          <w:rFonts w:ascii="Arial" w:hAnsi="Arial" w:cs="Arial"/>
          <w:b/>
          <w:sz w:val="24"/>
          <w:szCs w:val="24"/>
        </w:rPr>
        <w:t>: _</w:t>
      </w:r>
      <w:r w:rsidR="00C26368">
        <w:rPr>
          <w:rFonts w:ascii="Arial" w:hAnsi="Arial" w:cs="Arial"/>
          <w:b/>
          <w:sz w:val="24"/>
          <w:szCs w:val="24"/>
        </w:rPr>
        <w:t>Pamela Heaney</w:t>
      </w:r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  <w:bookmarkStart w:id="0" w:name="_GoBack"/>
      <w:bookmarkEnd w:id="0"/>
    </w:p>
    <w:p w:rsidR="008544A4" w:rsidRPr="009F5ECA" w:rsidRDefault="008544A4" w:rsidP="008544A4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8544A4" w:rsidRPr="009F5ECA" w:rsidRDefault="008544A4" w:rsidP="008544A4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5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3C4086" w:rsidRPr="00C447E7" w:rsidRDefault="00371DF2" w:rsidP="00C447E7">
      <w:pPr>
        <w:rPr>
          <w:rFonts w:cs="TT9DDo00"/>
          <w:b/>
        </w:rPr>
      </w:pPr>
      <w:r w:rsidRPr="00C447E7">
        <w:rPr>
          <w:rFonts w:cs="TT9DDo00"/>
          <w:b/>
        </w:rPr>
        <w:t xml:space="preserve">The paired data below consists of test scores and hours of preparation for 5 randomly selected students. </w:t>
      </w:r>
      <w:r w:rsidR="00CB4F56">
        <w:rPr>
          <w:rFonts w:cs="TT9DDo00"/>
          <w:b/>
        </w:rPr>
        <w:t>Use this data set to answer the questions below:</w:t>
      </w:r>
    </w:p>
    <w:p w:rsidR="00371DF2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x</w:t>
      </w:r>
      <w:proofErr w:type="gramEnd"/>
      <w:r w:rsidRPr="00C447E7">
        <w:rPr>
          <w:rFonts w:cs="TT9DDo00"/>
          <w:b/>
        </w:rPr>
        <w:t xml:space="preserve">    Hours of preparation      5     2     9      6   10</w:t>
      </w:r>
    </w:p>
    <w:p w:rsidR="007B207B" w:rsidRPr="00C447E7" w:rsidRDefault="00371DF2" w:rsidP="00371DF2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C447E7">
        <w:rPr>
          <w:rFonts w:cs="TT9DDo00"/>
          <w:b/>
        </w:rPr>
        <w:t>y</w:t>
      </w:r>
      <w:proofErr w:type="gramEnd"/>
      <w:r w:rsidRPr="00C447E7">
        <w:rPr>
          <w:rFonts w:cs="TT9DDo00"/>
          <w:b/>
        </w:rPr>
        <w:t xml:space="preserve">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Test score </w:t>
      </w:r>
      <w:r w:rsidR="00F53AFC" w:rsidRPr="00C447E7">
        <w:rPr>
          <w:rFonts w:cs="TT9DDo00"/>
          <w:b/>
        </w:rPr>
        <w:t xml:space="preserve">   </w:t>
      </w:r>
      <w:r w:rsidRPr="00C447E7">
        <w:rPr>
          <w:rFonts w:cs="TT9DDo00"/>
          <w:b/>
        </w:rPr>
        <w:t xml:space="preserve">  </w:t>
      </w:r>
      <w:r w:rsidR="00F53AFC" w:rsidRPr="00C447E7">
        <w:rPr>
          <w:rFonts w:cs="TT9DDo00"/>
          <w:b/>
        </w:rPr>
        <w:t xml:space="preserve">                  </w:t>
      </w:r>
      <w:r w:rsidRPr="00C447E7">
        <w:rPr>
          <w:rFonts w:cs="TT9DDo00"/>
          <w:b/>
        </w:rPr>
        <w:t>64   48   72    73   80</w:t>
      </w:r>
    </w:p>
    <w:p w:rsidR="00C447E7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</w:p>
    <w:p w:rsidR="00371DF2" w:rsidRDefault="00C447E7" w:rsidP="00371DF2">
      <w:pPr>
        <w:autoSpaceDE w:val="0"/>
        <w:autoSpaceDN w:val="0"/>
        <w:adjustRightInd w:val="0"/>
        <w:spacing w:after="0" w:line="240" w:lineRule="auto"/>
        <w:rPr>
          <w:rFonts w:cs="TTA2Do00"/>
        </w:rPr>
      </w:pPr>
      <w:r>
        <w:rPr>
          <w:rFonts w:cs="TTA2Do00"/>
        </w:rPr>
        <w:t xml:space="preserve">1. </w:t>
      </w:r>
      <w:r w:rsidR="003E1131" w:rsidRPr="003E1131">
        <w:rPr>
          <w:rFonts w:cs="TTA2Do00"/>
        </w:rPr>
        <w:t>Use the given data to find the</w:t>
      </w:r>
      <w:r w:rsidR="003E1131">
        <w:rPr>
          <w:rFonts w:cs="TTA2Do00"/>
        </w:rPr>
        <w:t xml:space="preserve"> </w:t>
      </w:r>
      <w:r w:rsidR="004A1E4B">
        <w:rPr>
          <w:rFonts w:cs="TTA2Do00"/>
        </w:rPr>
        <w:t xml:space="preserve">correlation coefficient </w:t>
      </w:r>
      <w:r w:rsidR="004A1E4B" w:rsidRPr="004A1E4B">
        <w:rPr>
          <w:rFonts w:cs="TTA2Do00"/>
          <w:i/>
        </w:rPr>
        <w:t>r</w:t>
      </w:r>
      <w:r w:rsidR="004A1E4B">
        <w:rPr>
          <w:rFonts w:cs="TTA2Do00"/>
        </w:rPr>
        <w:t xml:space="preserve">, regression </w:t>
      </w:r>
      <w:r w:rsidR="003E1131">
        <w:rPr>
          <w:rFonts w:cs="TTA2Do00"/>
        </w:rPr>
        <w:t xml:space="preserve">equation </w:t>
      </w:r>
      <w:r w:rsidR="004A1E4B">
        <w:rPr>
          <w:rFonts w:cs="TTA2Do00"/>
        </w:rPr>
        <w:t xml:space="preserve">and scatter plot in MS Excel.  </w:t>
      </w:r>
    </w:p>
    <w:p w:rsidR="004A1E4B" w:rsidRPr="003E1131" w:rsidRDefault="004A1E4B" w:rsidP="00371DF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B964F1">
      <w:pPr>
        <w:rPr>
          <w:rFonts w:cs="PalatinoLinotype"/>
        </w:rPr>
      </w:pPr>
    </w:p>
    <w:p w:rsidR="003E1131" w:rsidRPr="003E1131" w:rsidRDefault="00E61663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2. </w:t>
      </w:r>
      <w:r w:rsidR="008B3277">
        <w:rPr>
          <w:rFonts w:cs="PalatinoLinotype"/>
        </w:rPr>
        <w:t xml:space="preserve">Based </w:t>
      </w:r>
      <w:r w:rsidR="0071772A">
        <w:rPr>
          <w:rFonts w:cs="PalatinoLinotype"/>
        </w:rPr>
        <w:t xml:space="preserve">on </w:t>
      </w:r>
      <w:r w:rsidR="008B3277">
        <w:rPr>
          <w:rFonts w:cs="PalatinoLinotype"/>
        </w:rPr>
        <w:t xml:space="preserve">the linear correlation coefficient </w:t>
      </w:r>
      <w:r w:rsidR="008B3277" w:rsidRPr="009F787D">
        <w:rPr>
          <w:rFonts w:cs="PalatinoLinotype"/>
          <w:i/>
        </w:rPr>
        <w:t>r</w:t>
      </w:r>
      <w:r w:rsidR="008B3277">
        <w:rPr>
          <w:rFonts w:cs="PalatinoLinotype"/>
        </w:rPr>
        <w:t>, is this a good model?  Explain.</w:t>
      </w:r>
    </w:p>
    <w:p w:rsidR="00B964F1" w:rsidRPr="003E1131" w:rsidRDefault="00B964F1" w:rsidP="003E1131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964F1" w:rsidRDefault="00B964F1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8B3277" w:rsidRDefault="00B964F1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3.  </w:t>
      </w:r>
      <w:r w:rsidR="008B3277" w:rsidRPr="003E1131">
        <w:rPr>
          <w:rFonts w:cs="TTA2Bo00"/>
        </w:rPr>
        <w:t>What is the best predicted test score for a student who spent 7 hours preparing for the test?</w:t>
      </w:r>
    </w:p>
    <w:p w:rsidR="008B3277" w:rsidRPr="003E1131" w:rsidRDefault="008B3277" w:rsidP="008B3277">
      <w:pPr>
        <w:autoSpaceDE w:val="0"/>
        <w:autoSpaceDN w:val="0"/>
        <w:adjustRightInd w:val="0"/>
        <w:spacing w:after="0" w:line="240" w:lineRule="auto"/>
        <w:rPr>
          <w:rFonts w:cs="TTA2Bo00"/>
        </w:rPr>
      </w:pP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0F5C9C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 xml:space="preserve">4.  </w:t>
      </w:r>
      <w:r w:rsidRPr="00371DF2">
        <w:rPr>
          <w:rFonts w:cs="TT9DDo00"/>
        </w:rPr>
        <w:t xml:space="preserve">Find the </w:t>
      </w:r>
      <w:r>
        <w:rPr>
          <w:rFonts w:cs="TT9DDo00"/>
        </w:rPr>
        <w:t xml:space="preserve">standard </w:t>
      </w:r>
      <w:proofErr w:type="gramStart"/>
      <w:r>
        <w:rPr>
          <w:rFonts w:cs="TT9DDo00"/>
        </w:rPr>
        <w:t xml:space="preserve">error </w:t>
      </w:r>
      <w:proofErr w:type="gramEnd"/>
      <w:r w:rsidRPr="000F5C9C">
        <w:rPr>
          <w:rFonts w:cs="TT9DDo00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8.2pt" o:ole="">
            <v:imagedata r:id="rId6" o:title=""/>
          </v:shape>
          <o:OLEObject Type="Embed" ProgID="Equation.DSMT4" ShapeID="_x0000_i1025" DrawAspect="Content" ObjectID="_1550909037" r:id="rId7"/>
        </w:object>
      </w:r>
      <w:r>
        <w:rPr>
          <w:rFonts w:cs="TT9DDo00"/>
        </w:rPr>
        <w:t>.</w:t>
      </w:r>
      <w:r w:rsidR="00F56070">
        <w:rPr>
          <w:rFonts w:cs="TT9DDo00"/>
        </w:rPr>
        <w:t xml:space="preserve"> Use formula or MS Exce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0F5C9C" w:rsidTr="00F50D17"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  <w:p w:rsidR="000F5C9C" w:rsidRDefault="000F5C9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0F5C9C" w:rsidRDefault="000F5C9C" w:rsidP="000F5C9C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0F5C9C" w:rsidRPr="00371DF2" w:rsidRDefault="00F56070" w:rsidP="000F5C9C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>5</w:t>
      </w:r>
      <w:r w:rsidR="000F5C9C">
        <w:rPr>
          <w:rFonts w:cs="PalatinoLinotype"/>
        </w:rPr>
        <w:t xml:space="preserve">.  </w:t>
      </w:r>
      <w:r w:rsidR="00967290" w:rsidRPr="00967290">
        <w:rPr>
          <w:rFonts w:cs="TT9DDo00"/>
        </w:rPr>
        <w:t>Find the 99% prediction interval for the test score of a person who spent 7 hours preparing for the test given that E=34.677. Interpret the result</w:t>
      </w:r>
      <w:r w:rsidR="000F5C9C" w:rsidRPr="00371DF2">
        <w:rPr>
          <w:rFonts w:cs="TT9DDo00"/>
        </w:rPr>
        <w:t>.</w:t>
      </w:r>
      <w:r>
        <w:rPr>
          <w:rFonts w:cs="TT9DDo00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0F5C9C" w:rsidTr="000C1263"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  <w:p w:rsidR="000F5C9C" w:rsidRDefault="000F5C9C" w:rsidP="000C1263">
            <w:pPr>
              <w:rPr>
                <w:bCs/>
              </w:rPr>
            </w:pPr>
          </w:p>
        </w:tc>
        <w:tc>
          <w:tcPr>
            <w:tcW w:w="4788" w:type="dxa"/>
          </w:tcPr>
          <w:p w:rsidR="000F5C9C" w:rsidRDefault="000F5C9C" w:rsidP="000C1263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136518" w:rsidRDefault="00136518" w:rsidP="00563BB5">
      <w:pPr>
        <w:rPr>
          <w:bCs/>
        </w:rPr>
      </w:pPr>
    </w:p>
    <w:p w:rsidR="003D79CF" w:rsidRDefault="003D79CF" w:rsidP="003D79CF">
      <w:pPr>
        <w:tabs>
          <w:tab w:val="left" w:pos="1365"/>
        </w:tabs>
        <w:rPr>
          <w:bCs/>
        </w:rPr>
      </w:pPr>
      <w:r>
        <w:rPr>
          <w:bCs/>
        </w:rPr>
        <w:tab/>
      </w:r>
    </w:p>
    <w:p w:rsidR="00B964F1" w:rsidRPr="001332B4" w:rsidRDefault="00F56070" w:rsidP="003D79CF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6</w:t>
      </w:r>
      <w:r w:rsidR="00B964F1">
        <w:rPr>
          <w:rFonts w:cs="PalatinoLinotype"/>
        </w:rPr>
        <w:t xml:space="preserve">.  </w:t>
      </w:r>
      <w:r w:rsidR="004A1E4B">
        <w:rPr>
          <w:rFonts w:cs="PalatinoLinotype"/>
        </w:rPr>
        <w:t>Find the explained</w:t>
      </w:r>
      <w:r>
        <w:rPr>
          <w:rFonts w:cs="PalatinoLinotype"/>
        </w:rPr>
        <w:t xml:space="preserve"> variation</w:t>
      </w:r>
      <w:r w:rsidR="007C4AF4"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964F1" w:rsidTr="002D7EA9"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  <w:p w:rsidR="00B964F1" w:rsidRDefault="00B964F1" w:rsidP="002D7EA9">
            <w:pPr>
              <w:rPr>
                <w:bCs/>
              </w:rPr>
            </w:pPr>
          </w:p>
        </w:tc>
        <w:tc>
          <w:tcPr>
            <w:tcW w:w="4788" w:type="dxa"/>
          </w:tcPr>
          <w:p w:rsidR="00B964F1" w:rsidRDefault="00B964F1" w:rsidP="002D7EA9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964F1" w:rsidRDefault="00B964F1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7.  Find the unexplained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3D79CF">
      <w:pPr>
        <w:rPr>
          <w:bCs/>
        </w:rPr>
      </w:pPr>
    </w:p>
    <w:p w:rsidR="00F56070" w:rsidRPr="001332B4" w:rsidRDefault="00F56070" w:rsidP="00F56070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8.  Find the total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F56070" w:rsidTr="00F50D17"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F56070" w:rsidRDefault="00F56070" w:rsidP="00F50D17">
            <w:pPr>
              <w:rPr>
                <w:bCs/>
              </w:rPr>
            </w:pPr>
          </w:p>
          <w:p w:rsidR="00F56070" w:rsidRDefault="00F56070" w:rsidP="00F56070">
            <w:pPr>
              <w:jc w:val="center"/>
              <w:rPr>
                <w:bCs/>
              </w:rPr>
            </w:pPr>
          </w:p>
          <w:p w:rsidR="00F56070" w:rsidRDefault="00F56070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F56070" w:rsidRDefault="00F56070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F56070" w:rsidRDefault="00F56070" w:rsidP="00F56070">
      <w:pPr>
        <w:rPr>
          <w:bCs/>
        </w:rPr>
      </w:pPr>
    </w:p>
    <w:p w:rsidR="00F56070" w:rsidRDefault="00F56070" w:rsidP="003D79CF">
      <w:pPr>
        <w:rPr>
          <w:bCs/>
        </w:rPr>
      </w:pPr>
    </w:p>
    <w:p w:rsidR="004A1E4B" w:rsidRPr="001332B4" w:rsidRDefault="009303AE" w:rsidP="004A1E4B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9</w:t>
      </w:r>
      <w:r w:rsidR="004A1E4B">
        <w:rPr>
          <w:rFonts w:cs="PalatinoLinotype"/>
        </w:rPr>
        <w:t xml:space="preserve">.  Find the value of </w:t>
      </w:r>
      <w:r w:rsidR="004A1E4B" w:rsidRPr="003D79CF">
        <w:rPr>
          <w:rFonts w:cs="PalatinoLinotype"/>
          <w:i/>
        </w:rPr>
        <w:t>r</w:t>
      </w:r>
      <w:r w:rsidR="004A1E4B" w:rsidRPr="003D79CF">
        <w:rPr>
          <w:rFonts w:cs="PalatinoLinotype"/>
          <w:vertAlign w:val="superscript"/>
        </w:rPr>
        <w:t>2</w:t>
      </w:r>
      <w:r w:rsidR="004A1E4B">
        <w:rPr>
          <w:rFonts w:cs="PalatinoLinotype"/>
        </w:rPr>
        <w:t xml:space="preserve"> and explain its mea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4A1E4B" w:rsidTr="00F50D17"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  <w:p w:rsidR="004A1E4B" w:rsidRDefault="004A1E4B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4A1E4B" w:rsidRDefault="004A1E4B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4A1E4B">
      <w:pPr>
        <w:rPr>
          <w:bCs/>
        </w:rPr>
      </w:pPr>
    </w:p>
    <w:p w:rsidR="00D81C8C" w:rsidRPr="001332B4" w:rsidRDefault="00D81C8C" w:rsidP="00D81C8C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10.  If the data point ( 3, 100) is added to the data set, how would this effect the results of the regression analysis?  Is this data point an outlier, influential point or both?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D81C8C" w:rsidTr="00F50D17"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  <w:p w:rsidR="00D81C8C" w:rsidRDefault="00D81C8C" w:rsidP="00F50D17">
            <w:pPr>
              <w:rPr>
                <w:bCs/>
              </w:rPr>
            </w:pPr>
          </w:p>
        </w:tc>
        <w:tc>
          <w:tcPr>
            <w:tcW w:w="4788" w:type="dxa"/>
          </w:tcPr>
          <w:p w:rsidR="00D81C8C" w:rsidRDefault="00D81C8C" w:rsidP="00F50D17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A1E4B" w:rsidRDefault="004A1E4B" w:rsidP="003D79CF">
      <w:pPr>
        <w:rPr>
          <w:bCs/>
        </w:rPr>
      </w:pPr>
    </w:p>
    <w:sectPr w:rsidR="004A1E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9D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A2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A2B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034B38"/>
    <w:rsid w:val="000C3D7A"/>
    <w:rsid w:val="000F5C9C"/>
    <w:rsid w:val="000F6887"/>
    <w:rsid w:val="00113F60"/>
    <w:rsid w:val="001332B4"/>
    <w:rsid w:val="00136518"/>
    <w:rsid w:val="0023037D"/>
    <w:rsid w:val="002C413A"/>
    <w:rsid w:val="002F7CFE"/>
    <w:rsid w:val="00353C37"/>
    <w:rsid w:val="00371DF2"/>
    <w:rsid w:val="003808BC"/>
    <w:rsid w:val="003C4086"/>
    <w:rsid w:val="003D79CF"/>
    <w:rsid w:val="003E1131"/>
    <w:rsid w:val="00442038"/>
    <w:rsid w:val="00476DA0"/>
    <w:rsid w:val="00477E39"/>
    <w:rsid w:val="00491692"/>
    <w:rsid w:val="00492DED"/>
    <w:rsid w:val="0049623E"/>
    <w:rsid w:val="004A1E4B"/>
    <w:rsid w:val="00510517"/>
    <w:rsid w:val="00525A06"/>
    <w:rsid w:val="005422CE"/>
    <w:rsid w:val="00563BB5"/>
    <w:rsid w:val="00626882"/>
    <w:rsid w:val="006A37C9"/>
    <w:rsid w:val="0071772A"/>
    <w:rsid w:val="00736F0F"/>
    <w:rsid w:val="007B207B"/>
    <w:rsid w:val="007C4AF4"/>
    <w:rsid w:val="00833FDF"/>
    <w:rsid w:val="008544A4"/>
    <w:rsid w:val="008B064B"/>
    <w:rsid w:val="008B3277"/>
    <w:rsid w:val="008E47A0"/>
    <w:rsid w:val="00920946"/>
    <w:rsid w:val="00923544"/>
    <w:rsid w:val="009303AE"/>
    <w:rsid w:val="00945A4D"/>
    <w:rsid w:val="009510BB"/>
    <w:rsid w:val="00967290"/>
    <w:rsid w:val="009716C9"/>
    <w:rsid w:val="009A0ED1"/>
    <w:rsid w:val="009B0CE6"/>
    <w:rsid w:val="009F787D"/>
    <w:rsid w:val="00B00975"/>
    <w:rsid w:val="00B43E12"/>
    <w:rsid w:val="00B964F1"/>
    <w:rsid w:val="00BA0CEA"/>
    <w:rsid w:val="00BA1C59"/>
    <w:rsid w:val="00BA381F"/>
    <w:rsid w:val="00C11706"/>
    <w:rsid w:val="00C26368"/>
    <w:rsid w:val="00C447E7"/>
    <w:rsid w:val="00C44DAC"/>
    <w:rsid w:val="00C70D79"/>
    <w:rsid w:val="00C742EF"/>
    <w:rsid w:val="00C77AEC"/>
    <w:rsid w:val="00CA6497"/>
    <w:rsid w:val="00CB4F56"/>
    <w:rsid w:val="00CE7801"/>
    <w:rsid w:val="00CF5DF4"/>
    <w:rsid w:val="00D00B85"/>
    <w:rsid w:val="00D33640"/>
    <w:rsid w:val="00D67EFB"/>
    <w:rsid w:val="00D81C8C"/>
    <w:rsid w:val="00DE4E4C"/>
    <w:rsid w:val="00E61663"/>
    <w:rsid w:val="00E7266C"/>
    <w:rsid w:val="00E96935"/>
    <w:rsid w:val="00F30AD6"/>
    <w:rsid w:val="00F32F3E"/>
    <w:rsid w:val="00F53AFC"/>
    <w:rsid w:val="00F56070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ED6511E-1191-4373-AF1D-BA1FB0AF9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PlaceholderText">
    <w:name w:val="Placeholder Text"/>
    <w:basedOn w:val="DefaultParagraphFont"/>
    <w:uiPriority w:val="99"/>
    <w:semiHidden/>
    <w:rsid w:val="00E616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5087D5-B82A-4DD2-8CBA-B24001885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8</Words>
  <Characters>136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Pamela Harris Heaney</cp:lastModifiedBy>
  <cp:revision>2</cp:revision>
  <dcterms:created xsi:type="dcterms:W3CDTF">2017-03-13T15:18:00Z</dcterms:created>
  <dcterms:modified xsi:type="dcterms:W3CDTF">2017-03-13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